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9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Myschool\graduate_school\02Graduate\Research\My%20paper\EAPMAX\Experiment\Result\case2_varaible_n\gamma1.2\obj_value.csv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D:\Myschool\graduate_school\02Graduate\Research\My%20paper\EAPMAX\Experiment\Result\case2_varaible_n\gamma1.3\obj_value.csv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D:\Myschool\graduate_school\02Graduate\Research\My%20paper\EAPMAX\Experiment\Result\case2_varaible_n\gamma1.5\obj_value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obj_value!$B$1</c:f>
              <c:strCache>
                <c:ptCount val="1"/>
                <c:pt idx="0">
                  <c:v>Online</c:v>
                </c:pt>
              </c:strCache>
            </c:strRef>
          </c:tx>
          <c:spPr>
            <a:pattFill prst="pct2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B$2:$B$6</c:f>
              <c:numCache>
                <c:formatCode>General</c:formatCode>
                <c:ptCount val="5"/>
                <c:pt idx="0">
                  <c:v>92.683430000000001</c:v>
                </c:pt>
                <c:pt idx="1">
                  <c:v>93.076080000000005</c:v>
                </c:pt>
                <c:pt idx="2">
                  <c:v>91.137150000000005</c:v>
                </c:pt>
                <c:pt idx="3">
                  <c:v>91.873469999999998</c:v>
                </c:pt>
                <c:pt idx="4">
                  <c:v>92.23881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F1C-47A1-A8B3-75F5A3499D62}"/>
            </c:ext>
          </c:extLst>
        </c:ser>
        <c:ser>
          <c:idx val="1"/>
          <c:order val="1"/>
          <c:tx>
            <c:strRef>
              <c:f>obj_value!$C$1</c:f>
              <c:strCache>
                <c:ptCount val="1"/>
                <c:pt idx="0">
                  <c:v>Greedy</c:v>
                </c:pt>
              </c:strCache>
            </c:strRef>
          </c:tx>
          <c:spPr>
            <a:pattFill prst="ltHorz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C$2:$C$6</c:f>
              <c:numCache>
                <c:formatCode>General</c:formatCode>
                <c:ptCount val="5"/>
                <c:pt idx="0">
                  <c:v>85.14385</c:v>
                </c:pt>
                <c:pt idx="1">
                  <c:v>90.600319999999996</c:v>
                </c:pt>
                <c:pt idx="2">
                  <c:v>91.101579999999998</c:v>
                </c:pt>
                <c:pt idx="3">
                  <c:v>91.79016</c:v>
                </c:pt>
                <c:pt idx="4">
                  <c:v>92.09073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F1C-47A1-A8B3-75F5A3499D62}"/>
            </c:ext>
          </c:extLst>
        </c:ser>
        <c:ser>
          <c:idx val="2"/>
          <c:order val="2"/>
          <c:tx>
            <c:strRef>
              <c:f>obj_value!$D$1</c:f>
              <c:strCache>
                <c:ptCount val="1"/>
                <c:pt idx="0">
                  <c:v>Average</c:v>
                </c:pt>
              </c:strCache>
            </c:strRef>
          </c:tx>
          <c:spPr>
            <a:pattFill prst="lt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D$2:$D$6</c:f>
              <c:numCache>
                <c:formatCode>General</c:formatCode>
                <c:ptCount val="5"/>
                <c:pt idx="0">
                  <c:v>-278.29649999999998</c:v>
                </c:pt>
                <c:pt idx="1">
                  <c:v>-274.83109999999999</c:v>
                </c:pt>
                <c:pt idx="2">
                  <c:v>-276.48360000000002</c:v>
                </c:pt>
                <c:pt idx="3">
                  <c:v>-277.51389999999998</c:v>
                </c:pt>
                <c:pt idx="4">
                  <c:v>-276.8165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F1C-47A1-A8B3-75F5A3499D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axId val="23730992"/>
        <c:axId val="2096919360"/>
      </c:barChart>
      <c:catAx>
        <c:axId val="237309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dirty="0"/>
                  <a:t>n</a:t>
                </a:r>
                <a:endParaRPr lang="zh-CN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out"/>
        <c:tickLblPos val="nextTo"/>
        <c:spPr>
          <a:solidFill>
            <a:schemeClr val="bg1"/>
          </a:solidFill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096919360"/>
        <c:crosses val="autoZero"/>
        <c:auto val="1"/>
        <c:lblAlgn val="ctr"/>
        <c:lblOffset val="100"/>
        <c:noMultiLvlLbl val="0"/>
      </c:catAx>
      <c:valAx>
        <c:axId val="2096919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ysDash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目标值</a:t>
                </a:r>
                <a:endParaRPr lang="zh-CN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3730992"/>
        <c:crosses val="autoZero"/>
        <c:crossBetween val="between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ayout>
        <c:manualLayout>
          <c:xMode val="edge"/>
          <c:yMode val="edge"/>
          <c:x val="0.24641882716049382"/>
          <c:y val="0.84055729166666671"/>
          <c:w val="0.67963148148148145"/>
          <c:h val="8.44774305555555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obj_value!$B$1</c:f>
              <c:strCache>
                <c:ptCount val="1"/>
                <c:pt idx="0">
                  <c:v>Online</c:v>
                </c:pt>
              </c:strCache>
            </c:strRef>
          </c:tx>
          <c:spPr>
            <a:pattFill prst="pct2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B$2:$B$6</c:f>
              <c:numCache>
                <c:formatCode>General</c:formatCode>
                <c:ptCount val="5"/>
                <c:pt idx="0">
                  <c:v>147.70179999999999</c:v>
                </c:pt>
                <c:pt idx="1">
                  <c:v>145.35069999999999</c:v>
                </c:pt>
                <c:pt idx="2">
                  <c:v>139.31200000000001</c:v>
                </c:pt>
                <c:pt idx="3">
                  <c:v>138.91380000000001</c:v>
                </c:pt>
                <c:pt idx="4">
                  <c:v>139.0552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754-420C-8D4B-FEF617193E41}"/>
            </c:ext>
          </c:extLst>
        </c:ser>
        <c:ser>
          <c:idx val="1"/>
          <c:order val="1"/>
          <c:tx>
            <c:strRef>
              <c:f>obj_value!$C$1</c:f>
              <c:strCache>
                <c:ptCount val="1"/>
                <c:pt idx="0">
                  <c:v>Greedy</c:v>
                </c:pt>
              </c:strCache>
            </c:strRef>
          </c:tx>
          <c:spPr>
            <a:pattFill prst="ltHorz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C$2:$C$6</c:f>
              <c:numCache>
                <c:formatCode>General</c:formatCode>
                <c:ptCount val="5"/>
                <c:pt idx="0">
                  <c:v>127.7158</c:v>
                </c:pt>
                <c:pt idx="1">
                  <c:v>135.90049999999999</c:v>
                </c:pt>
                <c:pt idx="2">
                  <c:v>136.6524</c:v>
                </c:pt>
                <c:pt idx="3">
                  <c:v>137.68520000000001</c:v>
                </c:pt>
                <c:pt idx="4">
                  <c:v>138.13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754-420C-8D4B-FEF617193E41}"/>
            </c:ext>
          </c:extLst>
        </c:ser>
        <c:ser>
          <c:idx val="2"/>
          <c:order val="2"/>
          <c:tx>
            <c:strRef>
              <c:f>obj_value!$D$1</c:f>
              <c:strCache>
                <c:ptCount val="1"/>
                <c:pt idx="0">
                  <c:v>Average</c:v>
                </c:pt>
              </c:strCache>
            </c:strRef>
          </c:tx>
          <c:spPr>
            <a:pattFill prst="lt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  <a:effectLst/>
          </c:spPr>
          <c:invertIfNegative val="0"/>
          <c:cat>
            <c:numRef>
              <c:f>obj_value!$A$2:$A$6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D$2:$D$6</c:f>
              <c:numCache>
                <c:formatCode>General</c:formatCode>
                <c:ptCount val="5"/>
                <c:pt idx="0">
                  <c:v>-210.16659999999999</c:v>
                </c:pt>
                <c:pt idx="1">
                  <c:v>-205.3999</c:v>
                </c:pt>
                <c:pt idx="2">
                  <c:v>-206.49379999999999</c:v>
                </c:pt>
                <c:pt idx="3">
                  <c:v>-207.84379999999999</c:v>
                </c:pt>
                <c:pt idx="4">
                  <c:v>-207.2598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754-420C-8D4B-FEF617193E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axId val="23730992"/>
        <c:axId val="2096919360"/>
      </c:barChart>
      <c:catAx>
        <c:axId val="237309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n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out"/>
        <c:tickLblPos val="nextTo"/>
        <c:spPr>
          <a:solidFill>
            <a:schemeClr val="bg1"/>
          </a:solidFill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096919360"/>
        <c:crosses val="autoZero"/>
        <c:auto val="1"/>
        <c:lblAlgn val="ctr"/>
        <c:lblOffset val="100"/>
        <c:noMultiLvlLbl val="0"/>
      </c:catAx>
      <c:valAx>
        <c:axId val="2096919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ysDash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目标值</a:t>
                </a:r>
                <a:endParaRPr 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3730992"/>
        <c:crosses val="autoZero"/>
        <c:crossBetween val="between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ayout>
        <c:manualLayout>
          <c:xMode val="edge"/>
          <c:yMode val="edge"/>
          <c:x val="0.26347865497076028"/>
          <c:y val="0.84937673611111109"/>
          <c:w val="0.64386140350877197"/>
          <c:h val="8.44774305555555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obj_value!$E$8</c:f>
              <c:strCache>
                <c:ptCount val="1"/>
                <c:pt idx="0">
                  <c:v>Online</c:v>
                </c:pt>
              </c:strCache>
            </c:strRef>
          </c:tx>
          <c:spPr>
            <a:pattFill prst="pct2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/>
          </c:spPr>
          <c:invertIfNegative val="0"/>
          <c:cat>
            <c:numRef>
              <c:f>obj_value!$D$9:$D$13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E$9:$E$13</c:f>
              <c:numCache>
                <c:formatCode>General</c:formatCode>
                <c:ptCount val="5"/>
                <c:pt idx="0">
                  <c:v>276.98110000000003</c:v>
                </c:pt>
                <c:pt idx="1">
                  <c:v>274.16989999999998</c:v>
                </c:pt>
                <c:pt idx="2">
                  <c:v>239.48949999999999</c:v>
                </c:pt>
                <c:pt idx="3">
                  <c:v>235.22229999999999</c:v>
                </c:pt>
                <c:pt idx="4">
                  <c:v>233.4946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6DF-499F-9930-2440FBABD720}"/>
            </c:ext>
          </c:extLst>
        </c:ser>
        <c:ser>
          <c:idx val="1"/>
          <c:order val="1"/>
          <c:tx>
            <c:strRef>
              <c:f>obj_value!$F$8</c:f>
              <c:strCache>
                <c:ptCount val="1"/>
                <c:pt idx="0">
                  <c:v>Greedy</c:v>
                </c:pt>
              </c:strCache>
            </c:strRef>
          </c:tx>
          <c:spPr>
            <a:pattFill prst="ltHorz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cat>
            <c:numRef>
              <c:f>obj_value!$D$9:$D$13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F$9:$F$13</c:f>
              <c:numCache>
                <c:formatCode>General</c:formatCode>
                <c:ptCount val="5"/>
                <c:pt idx="0">
                  <c:v>212.8596</c:v>
                </c:pt>
                <c:pt idx="1">
                  <c:v>226.5008</c:v>
                </c:pt>
                <c:pt idx="2">
                  <c:v>227.75399999999999</c:v>
                </c:pt>
                <c:pt idx="3">
                  <c:v>229.47540000000001</c:v>
                </c:pt>
                <c:pt idx="4">
                  <c:v>230.226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6DF-499F-9930-2440FBABD720}"/>
            </c:ext>
          </c:extLst>
        </c:ser>
        <c:ser>
          <c:idx val="2"/>
          <c:order val="2"/>
          <c:tx>
            <c:strRef>
              <c:f>obj_value!$G$8</c:f>
              <c:strCache>
                <c:ptCount val="1"/>
                <c:pt idx="0">
                  <c:v>Average</c:v>
                </c:pt>
              </c:strCache>
            </c:strRef>
          </c:tx>
          <c:spPr>
            <a:pattFill prst="ltDn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  <a:effectLst/>
          </c:spPr>
          <c:invertIfNegative val="0"/>
          <c:cat>
            <c:numRef>
              <c:f>obj_value!$D$9:$D$13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500</c:v>
                </c:pt>
                <c:pt idx="3">
                  <c:v>1000</c:v>
                </c:pt>
                <c:pt idx="4">
                  <c:v>2000</c:v>
                </c:pt>
              </c:numCache>
            </c:numRef>
          </c:cat>
          <c:val>
            <c:numRef>
              <c:f>obj_value!$G$9:$G$13</c:f>
              <c:numCache>
                <c:formatCode>General</c:formatCode>
                <c:ptCount val="5"/>
                <c:pt idx="0">
                  <c:v>-73.906729999999996</c:v>
                </c:pt>
                <c:pt idx="1">
                  <c:v>-66.537430000000001</c:v>
                </c:pt>
                <c:pt idx="2">
                  <c:v>-66.514240000000001</c:v>
                </c:pt>
                <c:pt idx="3">
                  <c:v>-68.503469999999993</c:v>
                </c:pt>
                <c:pt idx="4">
                  <c:v>-68.14624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6DF-499F-9930-2440FBABD7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axId val="23730992"/>
        <c:axId val="2096919360"/>
      </c:barChart>
      <c:catAx>
        <c:axId val="237309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n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out"/>
        <c:tickLblPos val="nextTo"/>
        <c:spPr>
          <a:solidFill>
            <a:schemeClr val="bg1"/>
          </a:solidFill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096919360"/>
        <c:crosses val="autoZero"/>
        <c:auto val="1"/>
        <c:lblAlgn val="ctr"/>
        <c:lblOffset val="100"/>
        <c:noMultiLvlLbl val="0"/>
      </c:catAx>
      <c:valAx>
        <c:axId val="2096919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ysDash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目标值</a:t>
                </a:r>
                <a:endParaRPr 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3730992"/>
        <c:crosses val="autoZero"/>
        <c:crossBetween val="between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b"/>
      <c:layout>
        <c:manualLayout>
          <c:xMode val="edge"/>
          <c:yMode val="edge"/>
          <c:x val="0.27848391812865492"/>
          <c:y val="0.83348576388888884"/>
          <c:w val="0.62645321637426898"/>
          <c:h val="8.869021580635753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  <c:extLst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98695-7FFD-8EC8-E0D4-4DA90FBFBB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2A461C-1E6C-24FA-4E01-FBB95AFA0B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8F8210-1D3B-E36D-38BA-9541EEA04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D13CC2-723C-EF13-F3A5-9216253C0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7C3592-7562-6519-0EE6-DFE2A0D52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175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99A1D8-C5C8-BEF0-494A-AB6AC49BD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EA8B721-386B-7936-82F1-22F78F6303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4E8B48-7B6E-2FF1-A8EF-B0BE2D550A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C98D5B-426E-37A3-3831-248375C7A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CB5A84-61C6-3758-5BD2-52C3BD338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599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7B81956-9E00-BF64-3696-3369FFE243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DC7F9F8-21AD-6927-6C9C-B13FE40454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47D8B7-00EA-9595-8F23-221619808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46DDBD-AE90-5351-D3AB-3D8DC007F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989D5D-328E-2EB0-50DE-0B8D075706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503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128D26-4B5D-2921-B221-39A7278BE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3370FC-0CCA-2543-6B42-FE3463B71D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73DC60-59DE-FFC3-5616-7990D0379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49AF6B-4AE4-3DEE-D87A-63F3F7718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22F875-7764-1732-B33C-C8AA2A94C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913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C57CF3-6224-407B-D1DF-6702EB483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A0D058-53DF-BC74-310A-0A965809A6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D7BF01-F023-3469-7D6A-548E0E0B5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22024D-6C17-969B-7E7D-7D67DADBA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8A9F51-425F-2816-EEBB-95BD2719A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716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E0D34C-0169-469F-6C1B-5FD61419B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17360A-0FBB-7A47-F911-55B19A5F1E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D0E1C98-E8FD-03F6-56CB-1B9952274C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F0AFC3-BAA5-DAA1-5B1E-DA5E126838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9A811C-8B66-7360-EA16-1804CC39C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8E24EB-3145-D1E1-5787-69CF21288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225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60CC8C-49F7-36CD-6369-0DF821A2D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992151-C388-6F7C-476E-4B6708163F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BCA3859-5C78-90DF-A4B7-1C4C91EE96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DC84439-5711-F01D-0EBD-D343606CDA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C564C49-E90D-6581-8850-F4A7BC3080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F29E7DD-3BB6-D8A1-964E-256B81320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33338DE-C6A0-62C7-70E7-A6C8DED28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EF2F5E4-8B30-9817-0AE4-C83017A99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7189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55E95F-8E06-A6A5-146B-04D253D1C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D97A00F-7386-45B1-2D5B-1E3258485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B360A66-13EF-FE46-B3CD-F028C3D19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7EB908-F7F6-F32A-C4DD-426BAAC66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034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82DFDC-BCEC-3919-EDF8-5E063B665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A42E48F-9E64-32FF-5156-16C1F223A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F5ED8F-A0C4-97A9-363F-7354A19D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134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7B5A74-36C9-4696-8BA4-96861BE0C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376062-1F97-C5B6-BF78-E5A231C01A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BAD49C9-2C55-C50C-087F-6489BBA2AF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16F83-60A1-E79A-6068-3216ED4FB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748711-DCC1-169F-C0EE-86F170BB3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175995-0E43-8D1E-3E4A-0D18F556A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552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67A021-949A-6F15-3CE4-46918113F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861EBFB-FCBA-3BE8-43E6-D87DAE7762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5DE2CC-BAA8-7F84-DAB0-3FA4486AA3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7A27D41-0B46-B0B1-45B9-7BA0A7334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26D0C68-38D7-0804-4F9E-22B303CDC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A982E9-4FE1-BC91-7036-9FEE0C6BF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789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30D1D46-1EAA-ABC3-A877-ED406F8D5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34B9E4-70E2-7AAC-9169-9F2A33F3F4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98972B-CE5A-01DF-5CBB-055CF2780F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6E0229-B40B-40CD-9BCB-E172E991AB77}" type="datetimeFigureOut">
              <a:rPr lang="zh-CN" altLang="en-US" smtClean="0"/>
              <a:t>2022/8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E7B2F8-491A-75CE-54B3-74EF0A4459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1FED71-86A8-8F04-7612-197410D498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3C1D88-597E-4021-A0A0-7FD4BC7263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93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chart" Target="../charts/chart3.xml"/><Relationship Id="rId4" Type="http://schemas.openxmlformats.org/officeDocument/2006/relationships/oleObject" Target="../embeddings/oleObject2.bin"/><Relationship Id="rId9" Type="http://schemas.openxmlformats.org/officeDocument/2006/relationships/chart" Target="../charts/char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3324C131-830F-F43E-0C9D-4C75B789BA90}"/>
              </a:ext>
            </a:extLst>
          </p:cNvPr>
          <p:cNvGrpSpPr/>
          <p:nvPr/>
        </p:nvGrpSpPr>
        <p:grpSpPr>
          <a:xfrm>
            <a:off x="5690990" y="4507000"/>
            <a:ext cx="685800" cy="261610"/>
            <a:chOff x="2383367" y="4507000"/>
            <a:chExt cx="685800" cy="261610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4964DE08-5AD8-EBBF-F8D1-C2091E5DAA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375712"/>
                </p:ext>
              </p:extLst>
            </p:nvPr>
          </p:nvGraphicFramePr>
          <p:xfrm>
            <a:off x="2675467" y="4536205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480" imgH="203040" progId="Equation.DSMT4">
                    <p:embed/>
                  </p:oleObj>
                </mc:Choice>
                <mc:Fallback>
                  <p:oleObj name="Equation" r:id="rId2" imgW="393480" imgH="203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BB13136-7338-1473-C13A-231441720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75467" y="4536205"/>
                          <a:ext cx="393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33EA1A2E-C002-0C38-F6AE-F2C256DD035E}"/>
                </a:ext>
              </a:extLst>
            </p:cNvPr>
            <p:cNvSpPr txBox="1"/>
            <p:nvPr/>
          </p:nvSpPr>
          <p:spPr>
            <a:xfrm>
              <a:off x="2383367" y="4507000"/>
              <a:ext cx="330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8406B4B-3A6C-3AA2-B2C2-D04FB84839B7}"/>
              </a:ext>
            </a:extLst>
          </p:cNvPr>
          <p:cNvGrpSpPr/>
          <p:nvPr/>
        </p:nvGrpSpPr>
        <p:grpSpPr>
          <a:xfrm>
            <a:off x="9110942" y="4504215"/>
            <a:ext cx="685800" cy="261610"/>
            <a:chOff x="2383367" y="4507000"/>
            <a:chExt cx="685800" cy="261610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3B8D9D04-8B31-DBFA-FF60-A2A54BB5B5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57326"/>
                </p:ext>
              </p:extLst>
            </p:nvPr>
          </p:nvGraphicFramePr>
          <p:xfrm>
            <a:off x="2675467" y="4536205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03040" progId="Equation.DSMT4">
                    <p:embed/>
                  </p:oleObj>
                </mc:Choice>
                <mc:Fallback>
                  <p:oleObj name="Equation" r:id="rId4" imgW="393480" imgH="203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BB13136-7338-1473-C13A-231441720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75467" y="4536205"/>
                          <a:ext cx="393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4DF12CD1-46C6-1838-EDE9-3F887D4AE532}"/>
                </a:ext>
              </a:extLst>
            </p:cNvPr>
            <p:cNvSpPr txBox="1"/>
            <p:nvPr/>
          </p:nvSpPr>
          <p:spPr>
            <a:xfrm>
              <a:off x="2383367" y="4507000"/>
              <a:ext cx="330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01C2D09-DF83-B987-9736-4F35416D8D3B}"/>
              </a:ext>
            </a:extLst>
          </p:cNvPr>
          <p:cNvGrpSpPr/>
          <p:nvPr/>
        </p:nvGrpSpPr>
        <p:grpSpPr>
          <a:xfrm>
            <a:off x="763367" y="1490120"/>
            <a:ext cx="3240000" cy="2880000"/>
            <a:chOff x="763367" y="1490120"/>
            <a:chExt cx="3240000" cy="2880000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56CF3A14-A193-6381-229C-A63EE568B7DD}"/>
                </a:ext>
              </a:extLst>
            </p:cNvPr>
            <p:cNvGrpSpPr/>
            <p:nvPr/>
          </p:nvGrpSpPr>
          <p:grpSpPr>
            <a:xfrm>
              <a:off x="2246207" y="4108510"/>
              <a:ext cx="685800" cy="261610"/>
              <a:chOff x="2383367" y="4507000"/>
              <a:chExt cx="685800" cy="261610"/>
            </a:xfrm>
          </p:grpSpPr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6BB13136-7338-1473-C13A-2314417208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6463405"/>
                  </p:ext>
                </p:extLst>
              </p:nvPr>
            </p:nvGraphicFramePr>
            <p:xfrm>
              <a:off x="2675467" y="453620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93480" imgH="203040" progId="Equation.DSMT4">
                      <p:embed/>
                    </p:oleObj>
                  </mc:Choice>
                  <mc:Fallback>
                    <p:oleObj name="Equation" r:id="rId6" imgW="3934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675467" y="4536205"/>
                            <a:ext cx="3937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47429F3-3CAF-2DD4-6F67-1CDA64521B1A}"/>
                  </a:ext>
                </a:extLst>
              </p:cNvPr>
              <p:cNvSpPr txBox="1"/>
              <p:nvPr/>
            </p:nvSpPr>
            <p:spPr>
              <a:xfrm>
                <a:off x="2383367" y="4507000"/>
                <a:ext cx="330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zh-CN" alt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2" name="图表 21">
              <a:extLst>
                <a:ext uri="{FF2B5EF4-FFF2-40B4-BE49-F238E27FC236}">
                  <a16:creationId xmlns:a16="http://schemas.microsoft.com/office/drawing/2014/main" id="{559F6186-73C7-0033-512D-E8BCE8C278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29661"/>
                </p:ext>
              </p:extLst>
            </p:nvPr>
          </p:nvGraphicFramePr>
          <p:xfrm>
            <a:off x="763367" y="1490120"/>
            <a:ext cx="3240000" cy="28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</p:grpSp>
      <p:graphicFrame>
        <p:nvGraphicFramePr>
          <p:cNvPr id="23" name="图表 22">
            <a:extLst>
              <a:ext uri="{FF2B5EF4-FFF2-40B4-BE49-F238E27FC236}">
                <a16:creationId xmlns:a16="http://schemas.microsoft.com/office/drawing/2014/main" id="{AC83466B-14A9-A1A3-AAC8-57EF45E213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763496"/>
              </p:ext>
            </p:extLst>
          </p:nvPr>
        </p:nvGraphicFramePr>
        <p:xfrm>
          <a:off x="4050527" y="911000"/>
          <a:ext cx="342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24" name="图表 23">
            <a:extLst>
              <a:ext uri="{FF2B5EF4-FFF2-40B4-BE49-F238E27FC236}">
                <a16:creationId xmlns:a16="http://schemas.microsoft.com/office/drawing/2014/main" id="{24766D1B-2DDF-F4C8-4C71-58EE5EE155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5531946"/>
              </p:ext>
            </p:extLst>
          </p:nvPr>
        </p:nvGraphicFramePr>
        <p:xfrm>
          <a:off x="7802880" y="1490120"/>
          <a:ext cx="342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10568964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15</Words>
  <Application>Microsoft Office PowerPoint</Application>
  <PresentationFormat>宽屏</PresentationFormat>
  <Paragraphs>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宋体</vt:lpstr>
      <vt:lpstr>Arial</vt:lpstr>
      <vt:lpstr>Times New Roman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庆辉</dc:creator>
  <cp:lastModifiedBy>张 庆辉</cp:lastModifiedBy>
  <cp:revision>1</cp:revision>
  <dcterms:created xsi:type="dcterms:W3CDTF">2022-08-18T13:21:37Z</dcterms:created>
  <dcterms:modified xsi:type="dcterms:W3CDTF">2022-08-18T14:00:56Z</dcterms:modified>
</cp:coreProperties>
</file>